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1057" w:type="dxa"/>
        <w:tblInd w:w="249" w:type="dxa"/>
        <w:tblLook w:val="04A0"/>
      </w:tblPr>
      <w:tblGrid>
        <w:gridCol w:w="11057"/>
      </w:tblGrid>
      <w:tr w:rsidR="00292C39" w:rsidRPr="00292C39" w:rsidTr="00865070">
        <w:trPr>
          <w:trHeight w:val="1120"/>
        </w:trPr>
        <w:tc>
          <w:tcPr>
            <w:tcW w:w="11057" w:type="dxa"/>
          </w:tcPr>
          <w:p w:rsidR="00292C39" w:rsidRPr="00292C39" w:rsidRDefault="006A73E3" w:rsidP="00292C39">
            <w:pPr>
              <w:jc w:val="right"/>
              <w:rPr>
                <w:sz w:val="27"/>
                <w:szCs w:val="27"/>
                <w:lang w:bidi="ar-MA"/>
              </w:rPr>
            </w:pPr>
            <w:r>
              <w:rPr>
                <w:noProof/>
                <w:sz w:val="27"/>
                <w:szCs w:val="27"/>
                <w:lang w:val="en-US" w:eastAsia="en-US"/>
              </w:rPr>
              <w:pict>
                <v:roundrect id="_x0000_s1031" style="position:absolute;left:0;text-align:left;margin-left:27.5pt;margin-top:7.5pt;width:420pt;height:39.5pt;z-index:-251654144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 w:rsidR="00292C39" w:rsidRPr="00292C39">
              <w:rPr>
                <w:sz w:val="27"/>
                <w:szCs w:val="27"/>
                <w:lang w:bidi="ar-MA"/>
              </w:rPr>
              <w:t xml:space="preserve"> </w:t>
            </w:r>
          </w:p>
          <w:p w:rsidR="00292C39" w:rsidRPr="00292C39" w:rsidRDefault="00292C39" w:rsidP="00292C39">
            <w:pPr>
              <w:rPr>
                <w:sz w:val="27"/>
                <w:szCs w:val="27"/>
                <w:lang w:bidi="ar-MA"/>
              </w:rPr>
            </w:pPr>
          </w:p>
          <w:p w:rsidR="00292C39" w:rsidRPr="00292C39" w:rsidRDefault="006A73E3" w:rsidP="00292C39">
            <w:pPr>
              <w:jc w:val="right"/>
              <w:rPr>
                <w:sz w:val="27"/>
                <w:szCs w:val="27"/>
                <w:lang w:bidi="ar-MA"/>
              </w:rPr>
            </w:pPr>
            <w:r>
              <w:rPr>
                <w:noProof/>
                <w:sz w:val="27"/>
                <w:szCs w:val="27"/>
                <w:lang w:val="en-US" w:eastAsia="en-US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3" type="#_x0000_t75" style="position:absolute;left:0;text-align:left;margin-left:472.25pt;margin-top:-21.2pt;width:68.25pt;height:38.3pt;z-index:251664384" wrapcoords="-237 0 -237 21273 21600 21273 21600 0 -237 0">
                  <v:imagedata r:id="rId4" o:title=""/>
                  <w10:wrap type="tight"/>
                </v:shape>
                <o:OLEObject Type="Embed" ProgID="PBrush" ShapeID="_x0000_s1033" DrawAspect="Content" ObjectID="_1460143545" r:id="rId5"/>
              </w:pict>
            </w:r>
            <w:r>
              <w:rPr>
                <w:noProof/>
                <w:sz w:val="27"/>
                <w:szCs w:val="27"/>
                <w:lang w:val="en-US" w:eastAsia="en-US"/>
              </w:rPr>
              <w:pict>
                <v:roundrect id="_x0000_s1032" style="position:absolute;left:0;text-align:left;margin-left:468.5pt;margin-top:-23.95pt;width:75.7pt;height:41.35pt;z-index:-251653120" arcsize="10923f" fillcolor="#eeece1">
                  <v:shadow on="t" color="#404040" opacity=".5" offset="-6pt,-6pt"/>
                </v:roundrect>
              </w:pict>
            </w:r>
            <w:r>
              <w:rPr>
                <w:noProof/>
                <w:sz w:val="27"/>
                <w:szCs w:val="27"/>
                <w:lang w:val="en-US"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0" type="#_x0000_t202" style="position:absolute;left:0;text-align:left;margin-left:40.6pt;margin-top:-19.7pt;width:393.45pt;height:33.4pt;z-index:251661312;mso-width-relative:margin;mso-height-relative:margin" fillcolor="#eeece1" strokecolor="#eeece1">
                  <v:textbox style="mso-next-textbox:#_x0000_s1030">
                    <w:txbxContent>
                      <w:p w:rsidR="00292C39" w:rsidRPr="009F152A" w:rsidRDefault="00292C39" w:rsidP="00292C39">
                        <w:pPr>
                          <w:pStyle w:val="Sansinterligne"/>
                          <w:bidi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فرض منزلي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مدة الانجاز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السنة الدراسية 201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4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-2013</w:t>
                        </w:r>
                      </w:p>
                      <w:p w:rsidR="00292C39" w:rsidRPr="009F152A" w:rsidRDefault="00292C39" w:rsidP="00292C39">
                        <w:pPr>
                          <w:pStyle w:val="Sansinterligne"/>
                          <w:bidi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رقم 2 الدورة 2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ساعتين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proofErr w:type="gramStart"/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المستــــــــــوى :</w:t>
                        </w:r>
                        <w:proofErr w:type="gramEnd"/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T.C.S.2   </w:t>
                        </w:r>
                      </w:p>
                    </w:txbxContent>
                  </v:textbox>
                </v:shape>
              </w:pict>
            </w:r>
          </w:p>
        </w:tc>
      </w:tr>
      <w:tr w:rsidR="00292C39" w:rsidRPr="00292C39" w:rsidTr="00865070">
        <w:tc>
          <w:tcPr>
            <w:tcW w:w="11057" w:type="dxa"/>
          </w:tcPr>
          <w:p w:rsidR="00292C39" w:rsidRPr="00292C39" w:rsidRDefault="00292C39" w:rsidP="003438F4">
            <w:pPr>
              <w:jc w:val="right"/>
              <w:rPr>
                <w:b/>
                <w:bCs/>
                <w:sz w:val="27"/>
                <w:szCs w:val="27"/>
                <w:shd w:val="clear" w:color="auto" w:fill="CCCCCC"/>
                <w:lang w:bidi="ar-MA"/>
              </w:rPr>
            </w:pPr>
            <w:proofErr w:type="gramStart"/>
            <w:r w:rsidRPr="00292C39">
              <w:rPr>
                <w:rFonts w:hint="cs"/>
                <w:b/>
                <w:bCs/>
                <w:sz w:val="27"/>
                <w:szCs w:val="27"/>
                <w:shd w:val="clear" w:color="auto" w:fill="CCCCCC"/>
                <w:rtl/>
                <w:lang w:bidi="ar-MA"/>
              </w:rPr>
              <w:t>الكيمياء</w:t>
            </w:r>
            <w:proofErr w:type="gramEnd"/>
            <w:r w:rsidRPr="00292C39">
              <w:rPr>
                <w:rFonts w:hint="cs"/>
                <w:b/>
                <w:bCs/>
                <w:sz w:val="27"/>
                <w:szCs w:val="27"/>
                <w:shd w:val="clear" w:color="auto" w:fill="CCCCCC"/>
                <w:rtl/>
                <w:lang w:bidi="ar-MA"/>
              </w:rPr>
              <w:t>:</w:t>
            </w:r>
          </w:p>
          <w:p w:rsidR="00292C39" w:rsidRPr="00292C39" w:rsidRDefault="00292C39" w:rsidP="00292C39">
            <w:pPr>
              <w:bidi/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  <w:lang w:bidi="ar-MA"/>
              </w:rPr>
            </w:pP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</w:rPr>
              <w:t>I</w: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- نتوفر على قارورة معدنية حجمها </w:t>
            </w:r>
            <w:r w:rsidRPr="00292C39">
              <w:rPr>
                <w:rFonts w:asciiTheme="majorBidi" w:hAnsiTheme="majorBidi" w:cstheme="majorBidi"/>
                <w:b/>
                <w:bCs/>
                <w:position w:val="-6"/>
                <w:sz w:val="27"/>
                <w:szCs w:val="27"/>
              </w:rPr>
              <w:object w:dxaOrig="820" w:dyaOrig="279">
                <v:shape id="_x0000_i1026" type="#_x0000_t75" style="width:41.35pt;height:13.8pt" o:ole="">
                  <v:imagedata r:id="rId6" o:title=""/>
                </v:shape>
                <o:OLEObject Type="Embed" ProgID="Equation.DSMT4" ShapeID="_x0000_i1026" DrawAspect="Content" ObjectID="_1460143533" r:id="rId7"/>
              </w:objec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 بداخلها غاز الإيثان </w:t>
            </w:r>
            <w:r w:rsidRPr="00292C39">
              <w:rPr>
                <w:rFonts w:asciiTheme="majorBidi" w:hAnsiTheme="majorBidi" w:cstheme="majorBidi"/>
                <w:b/>
                <w:bCs/>
                <w:position w:val="-12"/>
                <w:sz w:val="27"/>
                <w:szCs w:val="27"/>
              </w:rPr>
              <w:object w:dxaOrig="600" w:dyaOrig="360">
                <v:shape id="_x0000_i1027" type="#_x0000_t75" style="width:29.85pt;height:18.4pt" o:ole="">
                  <v:imagedata r:id="rId8" o:title=""/>
                </v:shape>
                <o:OLEObject Type="Embed" ProgID="Equation.DSMT4" ShapeID="_x0000_i1027" DrawAspect="Content" ObjectID="_1460143534" r:id="rId9"/>
              </w:objec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 في شروط لدرجة الحرارة </w:t>
            </w:r>
          </w:p>
          <w:p w:rsidR="00292C39" w:rsidRPr="00292C39" w:rsidRDefault="00292C39" w:rsidP="00292C39">
            <w:pPr>
              <w:bidi/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</w:pP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و الضغط حيث الحجم المولي: </w:t>
            </w:r>
            <w:r w:rsidRPr="00292C39">
              <w:rPr>
                <w:rFonts w:asciiTheme="majorBidi" w:hAnsiTheme="majorBidi" w:cstheme="majorBidi"/>
                <w:b/>
                <w:bCs/>
                <w:position w:val="-10"/>
                <w:sz w:val="27"/>
                <w:szCs w:val="27"/>
              </w:rPr>
              <w:object w:dxaOrig="1540" w:dyaOrig="360">
                <v:shape id="_x0000_i1028" type="#_x0000_t75" style="width:77.35pt;height:18.4pt" o:ole="">
                  <v:imagedata r:id="rId10" o:title=""/>
                </v:shape>
                <o:OLEObject Type="Embed" ProgID="Equation.DSMT4" ShapeID="_x0000_i1028" DrawAspect="Content" ObjectID="_1460143535" r:id="rId11"/>
              </w:object>
            </w:r>
            <w:proofErr w:type="gramStart"/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 .</w:t>
            </w:r>
            <w:proofErr w:type="gramEnd"/>
          </w:p>
          <w:p w:rsidR="00292C39" w:rsidRPr="00292C39" w:rsidRDefault="00292C39" w:rsidP="00292C39">
            <w:pPr>
              <w:bidi/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  <w:lang w:bidi="ar-MA"/>
              </w:rPr>
            </w:pP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1- أحسب الكتلة المولية لغاز الإيثان   .  </w:t>
            </w:r>
          </w:p>
          <w:p w:rsidR="00292C39" w:rsidRPr="00292C39" w:rsidRDefault="00292C39" w:rsidP="00292C39">
            <w:pPr>
              <w:bidi/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</w:pP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2- حدد </w:t>
            </w:r>
            <w:r w:rsidRPr="00292C39">
              <w:rPr>
                <w:rFonts w:asciiTheme="majorBidi" w:hAnsiTheme="majorBidi" w:cstheme="majorBidi"/>
                <w:b/>
                <w:bCs/>
                <w:position w:val="-12"/>
                <w:sz w:val="27"/>
                <w:szCs w:val="27"/>
              </w:rPr>
              <w:object w:dxaOrig="940" w:dyaOrig="360">
                <v:shape id="_x0000_i1029" type="#_x0000_t75" style="width:46.7pt;height:18.4pt" o:ole="">
                  <v:imagedata r:id="rId12" o:title=""/>
                </v:shape>
                <o:OLEObject Type="Embed" ProgID="Equation.DSMT4" ShapeID="_x0000_i1029" DrawAspect="Content" ObjectID="_1460143536" r:id="rId13"/>
              </w:objec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 كمية مادة غاز الإيثان الموجودة في القارورة.</w:t>
            </w:r>
          </w:p>
          <w:p w:rsidR="00292C39" w:rsidRPr="00292C39" w:rsidRDefault="00292C39" w:rsidP="00292C39">
            <w:pPr>
              <w:bidi/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</w:pP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3- استنتج </w: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</w:rPr>
              <w:t>m</w: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 كتلة غاز الإيثان الموجود في القارورة. نعطي: </w:t>
            </w:r>
            <w:r w:rsidRPr="00292C39">
              <w:rPr>
                <w:rFonts w:asciiTheme="majorBidi" w:hAnsiTheme="majorBidi" w:cstheme="majorBidi"/>
                <w:b/>
                <w:bCs/>
                <w:position w:val="-10"/>
                <w:sz w:val="27"/>
                <w:szCs w:val="27"/>
              </w:rPr>
              <w:object w:dxaOrig="1840" w:dyaOrig="360">
                <v:shape id="_x0000_i1030" type="#_x0000_t75" style="width:91.9pt;height:18.4pt" o:ole="">
                  <v:imagedata r:id="rId14" o:title=""/>
                </v:shape>
                <o:OLEObject Type="Embed" ProgID="Equation.DSMT4" ShapeID="_x0000_i1030" DrawAspect="Content" ObjectID="_1460143537" r:id="rId15"/>
              </w:objec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 ، </w:t>
            </w:r>
            <w:r w:rsidRPr="00292C39">
              <w:rPr>
                <w:rFonts w:asciiTheme="majorBidi" w:hAnsiTheme="majorBidi" w:cstheme="majorBidi"/>
                <w:b/>
                <w:bCs/>
                <w:position w:val="-10"/>
                <w:sz w:val="27"/>
                <w:szCs w:val="27"/>
              </w:rPr>
              <w:object w:dxaOrig="1920" w:dyaOrig="360">
                <v:shape id="_x0000_i1031" type="#_x0000_t75" style="width:95.75pt;height:18.4pt" o:ole="">
                  <v:imagedata r:id="rId16" o:title=""/>
                </v:shape>
                <o:OLEObject Type="Embed" ProgID="Equation.DSMT4" ShapeID="_x0000_i1031" DrawAspect="Content" ObjectID="_1460143538" r:id="rId17"/>
              </w:objec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 .</w:t>
            </w:r>
          </w:p>
          <w:p w:rsidR="00292C39" w:rsidRPr="00292C39" w:rsidRDefault="00292C39" w:rsidP="00292C39">
            <w:pPr>
              <w:bidi/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</w:pP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</w:rPr>
              <w:t>II</w: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- عند درجة حرارة </w:t>
            </w:r>
            <w:r w:rsidRPr="00292C39">
              <w:rPr>
                <w:rFonts w:asciiTheme="majorBidi" w:hAnsiTheme="majorBidi" w:cstheme="majorBidi"/>
                <w:b/>
                <w:bCs/>
                <w:position w:val="-6"/>
                <w:sz w:val="27"/>
                <w:szCs w:val="27"/>
              </w:rPr>
              <w:object w:dxaOrig="980" w:dyaOrig="320">
                <v:shape id="_x0000_i1032" type="#_x0000_t75" style="width:49pt;height:16.1pt" o:ole="">
                  <v:imagedata r:id="rId18" o:title=""/>
                </v:shape>
                <o:OLEObject Type="Embed" ProgID="Equation.DSMT4" ShapeID="_x0000_i1032" DrawAspect="Content" ObjectID="_1460143539" r:id="rId19"/>
              </w:objec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و تحت ضغط </w:t>
            </w:r>
            <w:r w:rsidRPr="00292C39">
              <w:rPr>
                <w:rFonts w:asciiTheme="majorBidi" w:hAnsiTheme="majorBidi" w:cstheme="majorBidi"/>
                <w:b/>
                <w:bCs/>
                <w:position w:val="-6"/>
                <w:sz w:val="27"/>
                <w:szCs w:val="27"/>
              </w:rPr>
              <w:object w:dxaOrig="1100" w:dyaOrig="279">
                <v:shape id="_x0000_i1033" type="#_x0000_t75" style="width:55.15pt;height:13.8pt" o:ole="">
                  <v:imagedata r:id="rId20" o:title=""/>
                </v:shape>
                <o:OLEObject Type="Embed" ProgID="Equation.DSMT4" ShapeID="_x0000_i1033" DrawAspect="Content" ObjectID="_1460143540" r:id="rId21"/>
              </w:objec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، تحتوي زجاجة محكمة الغلق سعتها </w:t>
            </w:r>
            <w:r w:rsidRPr="00292C39">
              <w:rPr>
                <w:rFonts w:asciiTheme="majorBidi" w:hAnsiTheme="majorBidi" w:cstheme="majorBidi"/>
                <w:b/>
                <w:bCs/>
                <w:position w:val="-6"/>
                <w:sz w:val="27"/>
                <w:szCs w:val="27"/>
              </w:rPr>
              <w:object w:dxaOrig="720" w:dyaOrig="279">
                <v:shape id="_x0000_i1034" type="#_x0000_t75" style="width:36pt;height:13.8pt" o:ole="">
                  <v:imagedata r:id="rId22" o:title=""/>
                </v:shape>
                <o:OLEObject Type="Embed" ProgID="Equation.DSMT4" ShapeID="_x0000_i1034" DrawAspect="Content" ObjectID="_1460143541" r:id="rId23"/>
              </w:objec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 على غاز (</w: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</w:rPr>
              <w:t>X</w: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>) نعتبره كاملا.</w:t>
            </w:r>
          </w:p>
          <w:p w:rsidR="00292C39" w:rsidRPr="00292C39" w:rsidRDefault="00292C39" w:rsidP="00292C39">
            <w:pPr>
              <w:bidi/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</w:pP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1- عرف الغاز الكامل.  </w:t>
            </w:r>
          </w:p>
          <w:p w:rsidR="00292C39" w:rsidRPr="00292C39" w:rsidRDefault="00292C39" w:rsidP="00292C39">
            <w:pPr>
              <w:bidi/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  <w:lang w:bidi="ar-MA"/>
              </w:rPr>
            </w:pP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2- أكتب تعبير معادلة الحالة للغازات الكاملة. </w:t>
            </w:r>
          </w:p>
          <w:p w:rsidR="00292C39" w:rsidRPr="00292C39" w:rsidRDefault="00292C39" w:rsidP="00292C39">
            <w:pPr>
              <w:bidi/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</w:pP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3-  بتطبيق هذه المعادلة ؛ حدد </w: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</w:rPr>
              <w:t>n</w: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 كمية مادة الغاز </w: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</w:rPr>
              <w:t>(X)</w: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 المتواجد في الزجاجة.</w:t>
            </w:r>
            <w:r w:rsidRPr="00292C39">
              <w:rPr>
                <w:rFonts w:asciiTheme="majorBidi" w:hAnsiTheme="majorBidi" w:cstheme="majorBidi" w:hint="cs"/>
                <w:b/>
                <w:bCs/>
                <w:sz w:val="27"/>
                <w:szCs w:val="27"/>
                <w:rtl/>
              </w:rPr>
              <w:t xml:space="preserve"> </w: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نعطي: </w:t>
            </w:r>
            <w:r w:rsidRPr="00292C39">
              <w:rPr>
                <w:rFonts w:asciiTheme="majorBidi" w:hAnsiTheme="majorBidi" w:cstheme="majorBidi"/>
                <w:b/>
                <w:bCs/>
                <w:position w:val="-10"/>
                <w:sz w:val="27"/>
                <w:szCs w:val="27"/>
              </w:rPr>
              <w:object w:dxaOrig="2540" w:dyaOrig="360">
                <v:shape id="_x0000_i1035" type="#_x0000_t75" style="width:127.15pt;height:18.4pt" o:ole="">
                  <v:imagedata r:id="rId24" o:title=""/>
                </v:shape>
                <o:OLEObject Type="Embed" ProgID="Equation.DSMT4" ShapeID="_x0000_i1035" DrawAspect="Content" ObjectID="_1460143542" r:id="rId25"/>
              </w:objec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  </w:t>
            </w:r>
          </w:p>
          <w:p w:rsidR="00292C39" w:rsidRPr="00292C39" w:rsidRDefault="00292C39" w:rsidP="00292C39">
            <w:pPr>
              <w:bidi/>
              <w:rPr>
                <w:sz w:val="27"/>
                <w:szCs w:val="27"/>
                <w:rtl/>
              </w:rPr>
            </w:pP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4- أوجد قيمة الحجم المولي </w:t>
            </w:r>
            <w:r w:rsidRPr="00292C39">
              <w:rPr>
                <w:rFonts w:asciiTheme="majorBidi" w:hAnsiTheme="majorBidi" w:cstheme="majorBidi"/>
                <w:b/>
                <w:bCs/>
                <w:position w:val="-10"/>
                <w:sz w:val="27"/>
                <w:szCs w:val="27"/>
              </w:rPr>
              <w:object w:dxaOrig="340" w:dyaOrig="340">
                <v:shape id="_x0000_i1036" type="#_x0000_t75" style="width:16.85pt;height:16.85pt" o:ole="">
                  <v:imagedata r:id="rId26" o:title=""/>
                </v:shape>
                <o:OLEObject Type="Embed" ProgID="Equation.DSMT4" ShapeID="_x0000_i1036" DrawAspect="Content" ObjectID="_1460143543" r:id="rId27"/>
              </w:objec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 في الظروف التي يوجد عليها الغاز</w: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</w:rPr>
              <w:t>(X)</w:t>
            </w:r>
            <w:r w:rsidRPr="00292C39">
              <w:rPr>
                <w:rFonts w:asciiTheme="majorBidi" w:hAnsiTheme="majorBidi" w:cstheme="majorBidi"/>
                <w:b/>
                <w:bCs/>
                <w:sz w:val="27"/>
                <w:szCs w:val="27"/>
                <w:rtl/>
              </w:rPr>
              <w:t xml:space="preserve"> في الزجاجة.</w:t>
            </w:r>
            <w:r w:rsidRPr="00292C39">
              <w:rPr>
                <w:rFonts w:ascii="Tahoma" w:hAnsi="Tahoma" w:cs="Tahoma" w:hint="cs"/>
                <w:b/>
                <w:bCs/>
                <w:sz w:val="27"/>
                <w:szCs w:val="27"/>
                <w:rtl/>
              </w:rPr>
              <w:t xml:space="preserve">                                       </w:t>
            </w:r>
          </w:p>
        </w:tc>
      </w:tr>
      <w:tr w:rsidR="00292C39" w:rsidRPr="00292C39" w:rsidTr="00865070">
        <w:tc>
          <w:tcPr>
            <w:tcW w:w="11057" w:type="dxa"/>
          </w:tcPr>
          <w:p w:rsidR="00292C39" w:rsidRPr="00292C39" w:rsidRDefault="00292C39" w:rsidP="00292C39">
            <w:pPr>
              <w:jc w:val="right"/>
              <w:rPr>
                <w:b/>
                <w:bCs/>
                <w:sz w:val="27"/>
                <w:szCs w:val="27"/>
                <w:lang w:bidi="ar-MA"/>
              </w:rPr>
            </w:pPr>
            <w:r w:rsidRPr="00292C39">
              <w:rPr>
                <w:rFonts w:hint="cs"/>
                <w:b/>
                <w:bCs/>
                <w:sz w:val="27"/>
                <w:szCs w:val="27"/>
                <w:shd w:val="clear" w:color="auto" w:fill="CCCCCC"/>
                <w:rtl/>
                <w:lang w:bidi="ar-MA"/>
              </w:rPr>
              <w:t xml:space="preserve">الفيزياء </w:t>
            </w:r>
            <w:proofErr w:type="gramStart"/>
            <w:r w:rsidRPr="00292C39">
              <w:rPr>
                <w:rFonts w:hint="cs"/>
                <w:b/>
                <w:bCs/>
                <w:sz w:val="27"/>
                <w:szCs w:val="27"/>
                <w:shd w:val="clear" w:color="auto" w:fill="CCCCCC"/>
                <w:rtl/>
                <w:lang w:bidi="ar-MA"/>
              </w:rPr>
              <w:t>1</w:t>
            </w:r>
            <w:r w:rsidR="003438F4">
              <w:rPr>
                <w:rFonts w:hint="cs"/>
                <w:b/>
                <w:bCs/>
                <w:sz w:val="27"/>
                <w:szCs w:val="27"/>
                <w:shd w:val="clear" w:color="auto" w:fill="CCCCCC"/>
                <w:rtl/>
                <w:lang w:bidi="ar-MA"/>
              </w:rPr>
              <w:t xml:space="preserve"> </w:t>
            </w:r>
            <w:r w:rsidRPr="00292C39">
              <w:rPr>
                <w:rFonts w:hint="cs"/>
                <w:b/>
                <w:bCs/>
                <w:sz w:val="27"/>
                <w:szCs w:val="27"/>
                <w:shd w:val="clear" w:color="auto" w:fill="CCCCCC"/>
                <w:rtl/>
                <w:lang w:bidi="ar-MA"/>
              </w:rPr>
              <w:t>:</w:t>
            </w:r>
            <w:proofErr w:type="gramEnd"/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 </w:t>
            </w:r>
          </w:p>
          <w:p w:rsidR="0052501E" w:rsidRPr="0052501E" w:rsidRDefault="0052501E" w:rsidP="0052501E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position w:val="-2"/>
                <w:sz w:val="28"/>
                <w:szCs w:val="28"/>
                <w:rtl/>
                <w:lang w:bidi="ar-MA"/>
              </w:rPr>
            </w:pP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 xml:space="preserve">نعتبر الدارة المبينة على الشكل جانبه.حيث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MA"/>
              </w:rPr>
              <w:t>يحتوي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 xml:space="preserve"> الإناء </w:t>
            </w:r>
            <w:r>
              <w:rPr>
                <w:rFonts w:asciiTheme="majorBidi" w:hAnsiTheme="majorBidi" w:cstheme="majorBidi" w:hint="cs"/>
                <w:b/>
                <w:bCs/>
                <w:position w:val="-2"/>
                <w:sz w:val="28"/>
                <w:szCs w:val="28"/>
                <w:rtl/>
                <w:lang w:bidi="ar-MA"/>
              </w:rPr>
              <w:t xml:space="preserve"> على </w:t>
            </w:r>
            <w:r>
              <w:rPr>
                <w:rFonts w:asciiTheme="majorBidi" w:hAnsiTheme="majorBidi" w:cstheme="majorBidi"/>
                <w:b/>
                <w:bCs/>
                <w:position w:val="-2"/>
                <w:sz w:val="28"/>
                <w:szCs w:val="28"/>
                <w:rtl/>
                <w:lang w:bidi="ar-MA"/>
              </w:rPr>
              <w:t>محلول مائي</w:t>
            </w:r>
            <w:r>
              <w:rPr>
                <w:rFonts w:asciiTheme="majorBidi" w:hAnsiTheme="majorBidi" w:cstheme="majorBidi" w:hint="cs"/>
                <w:b/>
                <w:bCs/>
                <w:position w:val="-2"/>
                <w:sz w:val="28"/>
                <w:szCs w:val="28"/>
                <w:rtl/>
                <w:lang w:bidi="ar-MA"/>
              </w:rPr>
              <w:t xml:space="preserve"> </w:t>
            </w:r>
            <w:proofErr w:type="spellStart"/>
            <w:r w:rsidRPr="0052501E">
              <w:rPr>
                <w:rFonts w:asciiTheme="majorBidi" w:hAnsiTheme="majorBidi" w:cstheme="majorBidi"/>
                <w:b/>
                <w:bCs/>
                <w:position w:val="-2"/>
                <w:sz w:val="28"/>
                <w:szCs w:val="28"/>
                <w:rtl/>
                <w:lang w:bidi="ar-MA"/>
              </w:rPr>
              <w:t>لكلورور</w:t>
            </w:r>
            <w:proofErr w:type="spellEnd"/>
            <w:r w:rsidRPr="0052501E">
              <w:rPr>
                <w:rFonts w:asciiTheme="majorBidi" w:hAnsiTheme="majorBidi" w:cstheme="majorBidi"/>
                <w:b/>
                <w:bCs/>
                <w:position w:val="-2"/>
                <w:sz w:val="28"/>
                <w:szCs w:val="28"/>
                <w:rtl/>
                <w:lang w:bidi="ar-MA"/>
              </w:rPr>
              <w:t xml:space="preserve"> النحاس </w:t>
            </w:r>
            <w:r w:rsidRPr="0052501E">
              <w:rPr>
                <w:rFonts w:asciiTheme="majorBidi" w:hAnsiTheme="majorBidi" w:cstheme="majorBidi"/>
                <w:b/>
                <w:bCs/>
                <w:position w:val="-2"/>
                <w:sz w:val="28"/>
                <w:szCs w:val="28"/>
                <w:lang w:bidi="ar-MA"/>
              </w:rPr>
              <w:t>II</w:t>
            </w:r>
            <w:r w:rsidRPr="0052501E">
              <w:rPr>
                <w:rFonts w:asciiTheme="majorBidi" w:hAnsiTheme="majorBidi" w:cstheme="majorBidi"/>
                <w:b/>
                <w:bCs/>
                <w:position w:val="-2"/>
                <w:sz w:val="28"/>
                <w:szCs w:val="28"/>
                <w:rtl/>
                <w:lang w:bidi="ar-MA"/>
              </w:rPr>
              <w:t xml:space="preserve"> (</w:t>
            </w:r>
            <w:proofErr w:type="spellStart"/>
            <w:r w:rsidRPr="0052501E">
              <w:rPr>
                <w:rFonts w:asciiTheme="majorBidi" w:hAnsiTheme="majorBidi" w:cstheme="majorBidi"/>
                <w:b/>
                <w:bCs/>
                <w:position w:val="-2"/>
                <w:sz w:val="28"/>
                <w:szCs w:val="28"/>
                <w:lang w:bidi="ar-MA"/>
              </w:rPr>
              <w:t>Cl</w:t>
            </w:r>
            <w:proofErr w:type="spellEnd"/>
            <w:r w:rsidRPr="0052501E">
              <w:rPr>
                <w:rFonts w:asciiTheme="majorBidi" w:hAnsiTheme="majorBidi" w:cstheme="majorBidi"/>
                <w:b/>
                <w:bCs/>
                <w:position w:val="-2"/>
                <w:sz w:val="28"/>
                <w:szCs w:val="28"/>
                <w:vertAlign w:val="superscript"/>
                <w:lang w:bidi="ar-MA"/>
              </w:rPr>
              <w:t>-</w:t>
            </w:r>
            <w:r w:rsidRPr="0052501E">
              <w:rPr>
                <w:rFonts w:asciiTheme="majorBidi" w:hAnsiTheme="majorBidi" w:cstheme="majorBidi"/>
                <w:b/>
                <w:bCs/>
                <w:position w:val="-2"/>
                <w:sz w:val="28"/>
                <w:szCs w:val="28"/>
                <w:rtl/>
                <w:lang w:bidi="ar-MA"/>
              </w:rPr>
              <w:t xml:space="preserve"> 2 </w:t>
            </w:r>
            <w:r w:rsidRPr="0052501E">
              <w:rPr>
                <w:rFonts w:asciiTheme="majorBidi" w:hAnsiTheme="majorBidi" w:cstheme="majorBidi"/>
                <w:b/>
                <w:bCs/>
                <w:position w:val="-2"/>
                <w:sz w:val="28"/>
                <w:szCs w:val="28"/>
                <w:lang w:bidi="ar-MA"/>
              </w:rPr>
              <w:t>;</w:t>
            </w:r>
            <w:r w:rsidRPr="0052501E">
              <w:rPr>
                <w:rFonts w:asciiTheme="majorBidi" w:hAnsiTheme="majorBidi" w:cstheme="majorBidi"/>
                <w:b/>
                <w:bCs/>
                <w:position w:val="-2"/>
                <w:sz w:val="28"/>
                <w:szCs w:val="28"/>
                <w:rtl/>
                <w:lang w:bidi="ar-MA"/>
              </w:rPr>
              <w:t xml:space="preserve">  </w:t>
            </w:r>
            <w:r w:rsidRPr="0052501E">
              <w:rPr>
                <w:rFonts w:asciiTheme="majorBidi" w:hAnsiTheme="majorBidi" w:cstheme="majorBidi"/>
                <w:b/>
                <w:bCs/>
                <w:position w:val="-2"/>
                <w:sz w:val="28"/>
                <w:szCs w:val="28"/>
                <w:lang w:bidi="ar-MA"/>
              </w:rPr>
              <w:t>Cu</w:t>
            </w:r>
            <w:r w:rsidRPr="0052501E">
              <w:rPr>
                <w:rFonts w:asciiTheme="majorBidi" w:hAnsiTheme="majorBidi" w:cstheme="majorBidi"/>
                <w:b/>
                <w:bCs/>
                <w:position w:val="-2"/>
                <w:sz w:val="28"/>
                <w:szCs w:val="28"/>
                <w:vertAlign w:val="superscript"/>
                <w:lang w:bidi="ar-MA"/>
              </w:rPr>
              <w:t>2+</w:t>
            </w:r>
            <w:r w:rsidRPr="0052501E">
              <w:rPr>
                <w:rFonts w:asciiTheme="majorBidi" w:hAnsiTheme="majorBidi" w:cstheme="majorBidi"/>
                <w:b/>
                <w:bCs/>
                <w:position w:val="-2"/>
                <w:sz w:val="28"/>
                <w:szCs w:val="28"/>
                <w:rtl/>
                <w:lang w:bidi="ar-MA"/>
              </w:rPr>
              <w:t xml:space="preserve"> ).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 xml:space="preserve"> </w:t>
            </w:r>
          </w:p>
          <w:p w:rsidR="0052501E" w:rsidRPr="0052501E" w:rsidRDefault="006A73E3" w:rsidP="0052501E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</w:pPr>
            <w:r w:rsidRPr="006A73E3">
              <w:rPr>
                <w:rFonts w:asciiTheme="majorBidi" w:hAnsiTheme="majorBidi" w:cstheme="majorBidi"/>
                <w:noProof/>
                <w:sz w:val="28"/>
                <w:szCs w:val="28"/>
                <w:rtl/>
                <w:lang w:val="fr-FR"/>
              </w:rPr>
              <w:pict>
                <v:shape id="_x0000_s1035" type="#_x0000_t75" style="position:absolute;left:0;text-align:left;margin-left:16.9pt;margin-top:1.15pt;width:165.35pt;height:94.3pt;z-index:-251649024" wrapcoords="-105 0 -105 21457 21600 21457 21600 0 -105 0">
                  <v:imagedata r:id="rId28" o:title=""/>
                </v:shape>
                <o:OLEObject Type="Embed" ProgID="PBrush" ShapeID="_x0000_s1035" DrawAspect="Content" ObjectID="_1460143546" r:id="rId29"/>
              </w:pict>
            </w:r>
            <w:r w:rsidR="0052501E"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 xml:space="preserve">1-انقل الشكل ثم بين عليه منحى التيارات الكهربائية في كل فرع. </w:t>
            </w:r>
          </w:p>
          <w:p w:rsidR="0052501E" w:rsidRDefault="0052501E" w:rsidP="0052501E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</w:pPr>
            <w:proofErr w:type="spellStart"/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>الأمبيرمتر</w:t>
            </w:r>
            <w:proofErr w:type="spellEnd"/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 xml:space="preserve"> 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 xml:space="preserve"> 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A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bscript"/>
                <w:lang w:bidi="ar-MA"/>
              </w:rPr>
              <w:t>1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 xml:space="preserve"> مستعمل تحت العيار 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C=1A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 xml:space="preserve"> وتشير إبرته إلى التدريجة 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n=64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 xml:space="preserve">، </w:t>
            </w:r>
          </w:p>
          <w:p w:rsidR="0052501E" w:rsidRPr="0052501E" w:rsidRDefault="0052501E" w:rsidP="0052501E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</w:pP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 xml:space="preserve">عدد تدريجات مينائه هي </w:t>
            </w:r>
            <w:proofErr w:type="gramStart"/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n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bscript"/>
                <w:lang w:bidi="ar-MA"/>
              </w:rPr>
              <w:t>0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=100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 xml:space="preserve"> .</w:t>
            </w:r>
            <w:proofErr w:type="gramEnd"/>
          </w:p>
          <w:p w:rsidR="0052501E" w:rsidRPr="0052501E" w:rsidRDefault="0052501E" w:rsidP="0052501E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</w:pP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 xml:space="preserve">2- احسب شدة التيار 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I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bscript"/>
                <w:lang w:bidi="ar-MA"/>
              </w:rPr>
              <w:t>1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 xml:space="preserve"> الذي يجتاز المصباح 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L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bscript"/>
                <w:lang w:bidi="ar-MA"/>
              </w:rPr>
              <w:t>1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 xml:space="preserve">. </w:t>
            </w:r>
          </w:p>
          <w:p w:rsidR="0052501E" w:rsidRPr="0052501E" w:rsidRDefault="0052501E" w:rsidP="0052501E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</w:pP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>3- احسب الارتياب المطلق، ثم استنتج دقة القياس حيث فئة الجهاز هي 1</w:t>
            </w:r>
            <w:proofErr w:type="gramStart"/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>,5</w:t>
            </w:r>
            <w:proofErr w:type="gramEnd"/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 xml:space="preserve">. </w:t>
            </w:r>
          </w:p>
          <w:p w:rsidR="0052501E" w:rsidRPr="0052501E" w:rsidRDefault="0052501E" w:rsidP="0052501E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</w:pP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>4- ما طبيعة حملة الشحن الكهربائية في المصباحين؟ وفي المحلول؟</w:t>
            </w:r>
          </w:p>
          <w:p w:rsidR="00292C39" w:rsidRPr="00292C39" w:rsidRDefault="0052501E" w:rsidP="0052501E">
            <w:pPr>
              <w:bidi/>
              <w:rPr>
                <w:b/>
                <w:bCs/>
                <w:sz w:val="27"/>
                <w:szCs w:val="27"/>
                <w:rtl/>
                <w:lang w:bidi="ar-MA"/>
              </w:rPr>
            </w:pP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 xml:space="preserve">5- يشير </w:t>
            </w:r>
            <w:proofErr w:type="spellStart"/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>الأمبيرمتر</w:t>
            </w:r>
            <w:proofErr w:type="spellEnd"/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 xml:space="preserve"> 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A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 xml:space="preserve"> إلى الشدة 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 xml:space="preserve"> I=1A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 xml:space="preserve">. احسب عدد أيونات 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Cu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perscript"/>
                <w:lang w:bidi="ar-MA"/>
              </w:rPr>
              <w:t>2+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 xml:space="preserve"> المنتقلة عند تشغيل الدارة لمدة زمنية </w:t>
            </w:r>
            <w:proofErr w:type="spellStart"/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Δt</w:t>
            </w:r>
            <w:proofErr w:type="spellEnd"/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=10min</w:t>
            </w:r>
            <w:r w:rsidRPr="0052501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 xml:space="preserve">. </w:t>
            </w:r>
          </w:p>
        </w:tc>
      </w:tr>
      <w:tr w:rsidR="00292C39" w:rsidRPr="00292C39" w:rsidTr="00865070">
        <w:tc>
          <w:tcPr>
            <w:tcW w:w="11057" w:type="dxa"/>
          </w:tcPr>
          <w:p w:rsidR="00292C39" w:rsidRPr="00292C39" w:rsidRDefault="00292C39" w:rsidP="003438F4">
            <w:pPr>
              <w:tabs>
                <w:tab w:val="left" w:pos="4200"/>
              </w:tabs>
              <w:jc w:val="right"/>
              <w:rPr>
                <w:b/>
                <w:bCs/>
                <w:noProof/>
                <w:sz w:val="27"/>
                <w:szCs w:val="27"/>
                <w:rtl/>
              </w:rPr>
            </w:pPr>
            <w:r w:rsidRPr="00292C39">
              <w:rPr>
                <w:rFonts w:hint="cs"/>
                <w:b/>
                <w:bCs/>
                <w:sz w:val="27"/>
                <w:szCs w:val="27"/>
                <w:shd w:val="clear" w:color="auto" w:fill="CCCCCC"/>
                <w:rtl/>
                <w:lang w:bidi="ar-MA"/>
              </w:rPr>
              <w:t>الفيزياء</w:t>
            </w:r>
            <w:r w:rsidR="003438F4">
              <w:rPr>
                <w:rFonts w:hint="cs"/>
                <w:b/>
                <w:bCs/>
                <w:sz w:val="27"/>
                <w:szCs w:val="27"/>
                <w:shd w:val="clear" w:color="auto" w:fill="CCCCCC"/>
                <w:rtl/>
                <w:lang w:bidi="ar-MA"/>
              </w:rPr>
              <w:t xml:space="preserve"> </w:t>
            </w:r>
            <w:proofErr w:type="gramStart"/>
            <w:r w:rsidR="003438F4">
              <w:rPr>
                <w:rFonts w:hint="cs"/>
                <w:b/>
                <w:bCs/>
                <w:sz w:val="27"/>
                <w:szCs w:val="27"/>
                <w:shd w:val="clear" w:color="auto" w:fill="CCCCCC"/>
                <w:rtl/>
                <w:lang w:bidi="ar-MA"/>
              </w:rPr>
              <w:t>2 :</w:t>
            </w:r>
            <w:proofErr w:type="gramEnd"/>
            <w:r w:rsidRPr="00292C39">
              <w:rPr>
                <w:rFonts w:hint="cs"/>
                <w:b/>
                <w:bCs/>
                <w:sz w:val="27"/>
                <w:szCs w:val="27"/>
                <w:shd w:val="clear" w:color="auto" w:fill="CCCCCC"/>
                <w:rtl/>
                <w:lang w:bidi="ar-MA"/>
              </w:rPr>
              <w:t xml:space="preserve"> </w:t>
            </w:r>
          </w:p>
          <w:p w:rsidR="00292C39" w:rsidRPr="00292C39" w:rsidRDefault="00292C39" w:rsidP="003438F4">
            <w:pPr>
              <w:bidi/>
              <w:rPr>
                <w:b/>
                <w:bCs/>
                <w:sz w:val="27"/>
                <w:szCs w:val="27"/>
                <w:rtl/>
                <w:lang w:bidi="ar-MA"/>
              </w:rPr>
            </w:pP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>يمثل الشكل جانبه تركيبا كهربائيا يحتوي على:</w:t>
            </w:r>
            <w:r w:rsidRPr="00292C39">
              <w:rPr>
                <w:rFonts w:hint="cs"/>
                <w:b/>
                <w:bCs/>
                <w:sz w:val="27"/>
                <w:szCs w:val="27"/>
                <w:u w:val="single"/>
                <w:rtl/>
                <w:lang w:bidi="ar-MA"/>
              </w:rPr>
              <w:t xml:space="preserve"> </w:t>
            </w: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 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>مولد كهربائي G للتوتر المستمر</w:t>
            </w: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 و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موصلات </w:t>
            </w:r>
            <w:proofErr w:type="spellStart"/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>أومية</w:t>
            </w:r>
            <w:proofErr w:type="spellEnd"/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 متماثلة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مقاوماتها 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R=30</w:t>
            </w:r>
            <w:r w:rsidRPr="00292C39">
              <w:rPr>
                <w:rFonts w:hint="cs"/>
                <w:b/>
                <w:bCs/>
                <w:sz w:val="27"/>
                <w:szCs w:val="27"/>
                <w:lang w:bidi="ar-MA"/>
              </w:rPr>
              <w:t>Ω</w:t>
            </w: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>.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لتكن I شدة التيار الكهربائي التي تعبر الدارة.                   </w:t>
            </w:r>
          </w:p>
          <w:p w:rsidR="00292C39" w:rsidRPr="00292C39" w:rsidRDefault="00292C39" w:rsidP="00292C39">
            <w:pPr>
              <w:bidi/>
              <w:rPr>
                <w:b/>
                <w:bCs/>
                <w:sz w:val="27"/>
                <w:szCs w:val="27"/>
                <w:rtl/>
                <w:lang w:bidi="ar-MA"/>
              </w:rPr>
            </w:pP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1 ) </w:t>
            </w:r>
            <w:proofErr w:type="gramStart"/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>أنقل</w:t>
            </w:r>
            <w:proofErr w:type="gramEnd"/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الشكل على ورقة </w:t>
            </w: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التحرير 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>و حدد عل</w:t>
            </w: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>يه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المنحى الاصطلاحي للتيار في كل فرع.   </w:t>
            </w:r>
          </w:p>
          <w:p w:rsidR="00292C39" w:rsidRPr="00292C39" w:rsidRDefault="00292C39" w:rsidP="00292C39">
            <w:pPr>
              <w:bidi/>
              <w:rPr>
                <w:b/>
                <w:bCs/>
                <w:sz w:val="27"/>
                <w:szCs w:val="27"/>
                <w:lang w:bidi="ar-MA"/>
              </w:rPr>
            </w:pP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2 )بواسطة </w:t>
            </w:r>
            <w:proofErr w:type="spellStart"/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>أمبيرمتر</w:t>
            </w:r>
            <w:proofErr w:type="spellEnd"/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من فئة  1</w:t>
            </w:r>
            <w:r w:rsidRPr="00292C39">
              <w:rPr>
                <w:b/>
                <w:bCs/>
                <w:sz w:val="27"/>
                <w:szCs w:val="27"/>
                <w:vertAlign w:val="subscript"/>
                <w:rtl/>
                <w:lang w:bidi="ar-MA"/>
              </w:rPr>
              <w:t>٫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>5  نقيس شدة التيار الكهربائي I</w:t>
            </w: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 المار في الفرع الرئيسي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. تشير الإبرة إلى التدريجة </w:t>
            </w: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>60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n=</w:t>
            </w:r>
          </w:p>
          <w:p w:rsidR="00292C39" w:rsidRPr="00292C39" w:rsidRDefault="00292C39" w:rsidP="00292C39">
            <w:pPr>
              <w:bidi/>
              <w:rPr>
                <w:b/>
                <w:bCs/>
                <w:sz w:val="27"/>
                <w:szCs w:val="27"/>
                <w:rtl/>
                <w:lang w:bidi="ar-MA"/>
              </w:rPr>
            </w:pP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على ميناء يحتوي على</w:t>
            </w:r>
            <w:r w:rsidR="003F03E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 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>0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n</w:t>
            </w:r>
            <w:r w:rsidRPr="00292C39">
              <w:rPr>
                <w:b/>
                <w:bCs/>
                <w:sz w:val="27"/>
                <w:szCs w:val="27"/>
                <w:vertAlign w:val="subscript"/>
                <w:lang w:bidi="ar-MA"/>
              </w:rPr>
              <w:t>0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=10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تدريجة حيث العيار المستعمل هو  A 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1</w:t>
            </w: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>.</w:t>
            </w:r>
          </w:p>
          <w:p w:rsidR="00292C39" w:rsidRPr="00292C39" w:rsidRDefault="00292C39" w:rsidP="00292C39">
            <w:pPr>
              <w:bidi/>
              <w:rPr>
                <w:b/>
                <w:bCs/>
                <w:sz w:val="27"/>
                <w:szCs w:val="27"/>
                <w:rtl/>
                <w:lang w:bidi="ar-MA"/>
              </w:rPr>
            </w:pP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2-1 ) بين على </w:t>
            </w:r>
            <w:proofErr w:type="spellStart"/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>التبيانة</w:t>
            </w:r>
            <w:proofErr w:type="spellEnd"/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كيفية ربط </w:t>
            </w:r>
            <w:proofErr w:type="spellStart"/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>الأمبيرمتر</w:t>
            </w:r>
            <w:proofErr w:type="spellEnd"/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لقياس الشدة I مع الإشارة إلى </w:t>
            </w:r>
            <w:proofErr w:type="spellStart"/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>المربطين</w:t>
            </w:r>
            <w:proofErr w:type="spellEnd"/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 +  و  - .  </w:t>
            </w:r>
          </w:p>
          <w:p w:rsidR="00292C39" w:rsidRPr="00292C39" w:rsidRDefault="00292C39" w:rsidP="00292C39">
            <w:pPr>
              <w:bidi/>
              <w:rPr>
                <w:b/>
                <w:bCs/>
                <w:sz w:val="27"/>
                <w:szCs w:val="27"/>
                <w:rtl/>
                <w:lang w:bidi="ar-MA"/>
              </w:rPr>
            </w:pP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>2-2) حدد قيمة شدة التيار الكهربائي المقاس.</w:t>
            </w:r>
          </w:p>
          <w:p w:rsidR="00292C39" w:rsidRPr="00292C39" w:rsidRDefault="00292C39" w:rsidP="00292C39">
            <w:pPr>
              <w:bidi/>
              <w:rPr>
                <w:b/>
                <w:bCs/>
                <w:sz w:val="27"/>
                <w:szCs w:val="27"/>
                <w:rtl/>
                <w:lang w:bidi="ar-MA"/>
              </w:rPr>
            </w:pP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>2-3) أحسب قيمة الارتياب المطلق  I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Δ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. ثم استنتج دقة القياس.</w:t>
            </w:r>
          </w:p>
          <w:p w:rsidR="00292C39" w:rsidRPr="00292C39" w:rsidRDefault="00292C39" w:rsidP="00292C39">
            <w:pPr>
              <w:bidi/>
              <w:rPr>
                <w:b/>
                <w:bCs/>
                <w:sz w:val="27"/>
                <w:szCs w:val="27"/>
                <w:rtl/>
                <w:lang w:bidi="ar-MA"/>
              </w:rPr>
            </w:pP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>2-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4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) مثل التوترات الكهربائية التالية   </w:t>
            </w:r>
            <w:r w:rsidRPr="00292C39">
              <w:rPr>
                <w:b/>
                <w:bCs/>
                <w:sz w:val="27"/>
                <w:szCs w:val="27"/>
                <w:vertAlign w:val="subscript"/>
                <w:rtl/>
                <w:lang w:bidi="ar-MA"/>
              </w:rPr>
              <w:t>PN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U،   </w:t>
            </w:r>
            <w:r w:rsidRPr="00292C39">
              <w:rPr>
                <w:b/>
                <w:bCs/>
                <w:sz w:val="27"/>
                <w:szCs w:val="27"/>
                <w:vertAlign w:val="subscript"/>
                <w:rtl/>
                <w:lang w:bidi="ar-MA"/>
              </w:rPr>
              <w:t>AB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U،   </w:t>
            </w:r>
            <w:r w:rsidRPr="00292C39">
              <w:rPr>
                <w:b/>
                <w:bCs/>
                <w:sz w:val="27"/>
                <w:szCs w:val="27"/>
                <w:vertAlign w:val="subscript"/>
                <w:lang w:bidi="ar-MA"/>
              </w:rPr>
              <w:t>CB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U  و  </w:t>
            </w:r>
            <w:r w:rsidRPr="00292C39">
              <w:rPr>
                <w:b/>
                <w:bCs/>
                <w:sz w:val="27"/>
                <w:szCs w:val="27"/>
                <w:vertAlign w:val="subscript"/>
                <w:rtl/>
                <w:lang w:bidi="ar-MA"/>
              </w:rPr>
              <w:t>AC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>U</w:t>
            </w:r>
          </w:p>
          <w:p w:rsidR="00292C39" w:rsidRPr="00292C39" w:rsidRDefault="00292C39" w:rsidP="00292C39">
            <w:pPr>
              <w:bidi/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</w:pP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3) بواسطة جهاز كاشف </w:t>
            </w:r>
            <w:proofErr w:type="spellStart"/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>التدبدب</w:t>
            </w:r>
            <w:proofErr w:type="spellEnd"/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نقيس التوتر   </w:t>
            </w:r>
            <w:r w:rsidRPr="00292C39">
              <w:rPr>
                <w:b/>
                <w:bCs/>
                <w:sz w:val="27"/>
                <w:szCs w:val="27"/>
                <w:vertAlign w:val="subscript"/>
                <w:rtl/>
                <w:lang w:bidi="ar-MA"/>
              </w:rPr>
              <w:t>AB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U عند استعمال الحساسية </w:t>
            </w:r>
            <w:proofErr w:type="spellStart"/>
            <w:r w:rsidRPr="00292C39">
              <w:rPr>
                <w:b/>
                <w:bCs/>
                <w:sz w:val="27"/>
                <w:szCs w:val="27"/>
                <w:lang w:bidi="ar-MA"/>
              </w:rPr>
              <w:t>S</w:t>
            </w:r>
            <w:r w:rsidRPr="00292C39">
              <w:rPr>
                <w:b/>
                <w:bCs/>
                <w:sz w:val="27"/>
                <w:szCs w:val="27"/>
                <w:vertAlign w:val="subscript"/>
                <w:lang w:bidi="ar-MA"/>
              </w:rPr>
              <w:t>y</w:t>
            </w:r>
            <w:proofErr w:type="spellEnd"/>
            <w:r w:rsidRPr="00292C39">
              <w:rPr>
                <w:b/>
                <w:bCs/>
                <w:sz w:val="27"/>
                <w:szCs w:val="27"/>
                <w:lang w:bidi="ar-MA"/>
              </w:rPr>
              <w:t>=5V/</w:t>
            </w:r>
            <w:proofErr w:type="spellStart"/>
            <w:r w:rsidRPr="00292C39">
              <w:rPr>
                <w:b/>
                <w:bCs/>
                <w:sz w:val="27"/>
                <w:szCs w:val="27"/>
                <w:lang w:bidi="ar-MA"/>
              </w:rPr>
              <w:t>div</w:t>
            </w:r>
            <w:proofErr w:type="spellEnd"/>
            <w:r w:rsidRPr="00292C39">
              <w:rPr>
                <w:b/>
                <w:bCs/>
                <w:sz w:val="27"/>
                <w:szCs w:val="27"/>
                <w:lang w:bidi="ar-MA"/>
              </w:rPr>
              <w:t>,</w:t>
            </w:r>
            <w:r w:rsidRPr="00292C39">
              <w:rPr>
                <w:b/>
                <w:bCs/>
                <w:sz w:val="27"/>
                <w:szCs w:val="27"/>
                <w:rtl/>
                <w:lang w:val="en-US" w:bidi="ar-MA"/>
              </w:rPr>
              <w:t xml:space="preserve"> فتنتقل البقعة الضوئية ب 3 تدريجات 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Y=3div</w:t>
            </w:r>
            <w:r w:rsidRPr="00292C39">
              <w:rPr>
                <w:b/>
                <w:bCs/>
                <w:sz w:val="27"/>
                <w:szCs w:val="27"/>
                <w:rtl/>
                <w:lang w:val="en-US" w:bidi="ar-MA"/>
              </w:rPr>
              <w:t xml:space="preserve"> 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>.</w:t>
            </w:r>
          </w:p>
          <w:p w:rsidR="00292C39" w:rsidRPr="00292C39" w:rsidRDefault="00292C39" w:rsidP="00292C39">
            <w:pPr>
              <w:bidi/>
              <w:rPr>
                <w:b/>
                <w:bCs/>
                <w:sz w:val="27"/>
                <w:szCs w:val="27"/>
                <w:rtl/>
                <w:lang w:bidi="ar-MA"/>
              </w:rPr>
            </w:pP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3-1 ) </w:t>
            </w:r>
            <w:r w:rsidRPr="00292C39">
              <w:rPr>
                <w:b/>
                <w:bCs/>
                <w:sz w:val="27"/>
                <w:szCs w:val="27"/>
                <w:rtl/>
                <w:lang w:val="en-US" w:bidi="ar-MA"/>
              </w:rPr>
              <w:t xml:space="preserve">أوجد قيمة التوتر 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U</w:t>
            </w:r>
            <w:r w:rsidRPr="00292C39">
              <w:rPr>
                <w:b/>
                <w:bCs/>
                <w:sz w:val="27"/>
                <w:szCs w:val="27"/>
                <w:vertAlign w:val="subscript"/>
                <w:lang w:bidi="ar-MA"/>
              </w:rPr>
              <w:t>AB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 . </w:t>
            </w:r>
          </w:p>
          <w:p w:rsidR="00292C39" w:rsidRPr="00292C39" w:rsidRDefault="00292C39" w:rsidP="00292C39">
            <w:pPr>
              <w:bidi/>
              <w:rPr>
                <w:b/>
                <w:bCs/>
                <w:sz w:val="27"/>
                <w:szCs w:val="27"/>
                <w:lang w:bidi="ar-MA"/>
              </w:rPr>
            </w:pP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3-2 )  </w:t>
            </w: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بواسطة </w:t>
            </w:r>
            <w:proofErr w:type="spellStart"/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>فولطمتر</w:t>
            </w:r>
            <w:proofErr w:type="spellEnd"/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 نقيس التوتر 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U</w:t>
            </w:r>
            <w:r w:rsidRPr="00292C39">
              <w:rPr>
                <w:b/>
                <w:bCs/>
                <w:sz w:val="27"/>
                <w:szCs w:val="27"/>
                <w:vertAlign w:val="subscript"/>
                <w:lang w:bidi="ar-MA"/>
              </w:rPr>
              <w:t>AC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>،</w:t>
            </w:r>
          </w:p>
          <w:p w:rsidR="00292C39" w:rsidRPr="00292C39" w:rsidRDefault="003F03E9" w:rsidP="00C4305E">
            <w:pPr>
              <w:bidi/>
              <w:rPr>
                <w:b/>
                <w:bCs/>
                <w:sz w:val="27"/>
                <w:szCs w:val="27"/>
                <w:rtl/>
                <w:lang w:bidi="ar-MA"/>
              </w:rPr>
            </w:pPr>
            <w:r>
              <w:rPr>
                <w:noProof/>
              </w:rPr>
              <w:pict>
                <v:shape id="_x0000_s1049" type="#_x0000_t75" style="position:absolute;left:0;text-align:left;margin-left:16.75pt;margin-top:34.5pt;width:189.95pt;height:131.75pt;z-index:251669504;mso-position-horizontal-relative:text;mso-position-vertical-relative:text;mso-width-relative:page;mso-height-relative:page" wrapcoords="-85 0 -85 21477 21600 21477 21600 0 -85 0">
                  <v:imagedata r:id="rId30" o:title=""/>
                  <w10:wrap type="tight"/>
                </v:shape>
                <o:OLEObject Type="Embed" ProgID="PBrush" ShapeID="_x0000_s1049" DrawAspect="Content" ObjectID="_1460143547" r:id="rId31"/>
              </w:pict>
            </w:r>
            <w:r w:rsidR="00292C39"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 أ- بين على الشكل كيفية ربط </w:t>
            </w:r>
            <w:proofErr w:type="spellStart"/>
            <w:r w:rsidR="00292C39"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>الفولطمتر</w:t>
            </w:r>
            <w:proofErr w:type="spellEnd"/>
            <w:r w:rsidR="00C4305E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 و </w:t>
            </w:r>
            <w:r w:rsidR="00292C39"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حدد قيمة التوتر </w:t>
            </w:r>
            <w:r w:rsidR="00292C39" w:rsidRPr="00292C39">
              <w:rPr>
                <w:b/>
                <w:bCs/>
                <w:sz w:val="27"/>
                <w:szCs w:val="27"/>
                <w:lang w:bidi="ar-MA"/>
              </w:rPr>
              <w:t>U</w:t>
            </w:r>
            <w:r w:rsidR="00292C39" w:rsidRPr="00292C39">
              <w:rPr>
                <w:b/>
                <w:bCs/>
                <w:sz w:val="27"/>
                <w:szCs w:val="27"/>
                <w:vertAlign w:val="subscript"/>
                <w:lang w:bidi="ar-MA"/>
              </w:rPr>
              <w:t>AC</w:t>
            </w:r>
            <w:r w:rsidR="00292C39"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 علما أن الإبرة تشير إلى التدريجة </w:t>
            </w:r>
            <w:r w:rsidR="00292C39" w:rsidRPr="00292C39">
              <w:rPr>
                <w:b/>
                <w:bCs/>
                <w:sz w:val="27"/>
                <w:szCs w:val="27"/>
                <w:lang w:bidi="ar-MA"/>
              </w:rPr>
              <w:t>n=90</w:t>
            </w:r>
            <w:r w:rsidR="00292C39"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 على ميناء يحتوي على 100 تدريجة، حيث العيار المستعمل هو </w:t>
            </w:r>
            <w:r w:rsidR="00292C39" w:rsidRPr="00292C39">
              <w:rPr>
                <w:b/>
                <w:bCs/>
                <w:sz w:val="27"/>
                <w:szCs w:val="27"/>
                <w:lang w:bidi="ar-MA"/>
              </w:rPr>
              <w:t>10V</w:t>
            </w:r>
            <w:r w:rsidR="00292C39"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>.</w:t>
            </w:r>
          </w:p>
          <w:p w:rsidR="00292C39" w:rsidRPr="00292C39" w:rsidRDefault="00C4305E" w:rsidP="00C4305E">
            <w:pPr>
              <w:bidi/>
              <w:rPr>
                <w:b/>
                <w:bCs/>
                <w:sz w:val="27"/>
                <w:szCs w:val="27"/>
                <w:rtl/>
                <w:lang w:bidi="ar-MA"/>
              </w:rPr>
            </w:pPr>
            <w:r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>ب</w:t>
            </w:r>
            <w:r w:rsidR="00292C39"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- </w:t>
            </w:r>
            <w:r w:rsidR="00292C39"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استنتج باعتماد قانون </w:t>
            </w:r>
            <w:proofErr w:type="gramStart"/>
            <w:r w:rsidR="00292C39" w:rsidRPr="00292C39">
              <w:rPr>
                <w:b/>
                <w:bCs/>
                <w:sz w:val="27"/>
                <w:szCs w:val="27"/>
                <w:rtl/>
                <w:lang w:bidi="ar-MA"/>
              </w:rPr>
              <w:t>إضافية</w:t>
            </w:r>
            <w:proofErr w:type="gramEnd"/>
            <w:r w:rsidR="00292C39"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التوترات قيمة التوتر </w:t>
            </w:r>
            <w:r w:rsidR="00292C39" w:rsidRPr="00292C39">
              <w:rPr>
                <w:b/>
                <w:bCs/>
                <w:sz w:val="27"/>
                <w:szCs w:val="27"/>
                <w:vertAlign w:val="subscript"/>
                <w:lang w:bidi="ar-MA"/>
              </w:rPr>
              <w:t>CB</w:t>
            </w:r>
            <w:r w:rsidR="00292C39" w:rsidRPr="00292C39">
              <w:rPr>
                <w:b/>
                <w:bCs/>
                <w:sz w:val="27"/>
                <w:szCs w:val="27"/>
                <w:rtl/>
                <w:lang w:bidi="ar-MA"/>
              </w:rPr>
              <w:t>U.</w:t>
            </w:r>
          </w:p>
          <w:p w:rsidR="00292C39" w:rsidRPr="00292C39" w:rsidRDefault="00292C39" w:rsidP="00292C39">
            <w:pPr>
              <w:bidi/>
              <w:rPr>
                <w:b/>
                <w:bCs/>
                <w:sz w:val="27"/>
                <w:szCs w:val="27"/>
                <w:rtl/>
                <w:lang w:bidi="ar-MA"/>
              </w:rPr>
            </w:pP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>3.3) بتطبيق قانون العقد ف</w:t>
            </w:r>
            <w:proofErr w:type="gramStart"/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ي العقدة 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 xml:space="preserve"> A</w:t>
            </w:r>
            <w:proofErr w:type="gramEnd"/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ما هي العلاقة بين 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I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و 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 xml:space="preserve"> I</w:t>
            </w:r>
            <w:r w:rsidRPr="00292C39">
              <w:rPr>
                <w:b/>
                <w:bCs/>
                <w:sz w:val="27"/>
                <w:szCs w:val="27"/>
                <w:vertAlign w:val="subscript"/>
                <w:lang w:bidi="ar-MA"/>
              </w:rPr>
              <w:t xml:space="preserve">1 </w:t>
            </w:r>
            <w:r w:rsidRPr="00292C39">
              <w:rPr>
                <w:b/>
                <w:bCs/>
                <w:sz w:val="27"/>
                <w:szCs w:val="27"/>
                <w:rtl/>
                <w:lang w:val="en-US" w:bidi="ar-MA"/>
              </w:rPr>
              <w:t>و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 xml:space="preserve"> I</w:t>
            </w:r>
            <w:r w:rsidRPr="00292C39">
              <w:rPr>
                <w:b/>
                <w:bCs/>
                <w:sz w:val="27"/>
                <w:szCs w:val="27"/>
                <w:vertAlign w:val="subscript"/>
                <w:lang w:bidi="ar-MA"/>
              </w:rPr>
              <w:t>2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؟ </w:t>
            </w:r>
          </w:p>
          <w:p w:rsidR="00292C39" w:rsidRPr="003F03E9" w:rsidRDefault="00292C39" w:rsidP="00292C39">
            <w:pPr>
              <w:bidi/>
              <w:rPr>
                <w:b/>
                <w:bCs/>
                <w:sz w:val="27"/>
                <w:szCs w:val="27"/>
                <w:rtl/>
                <w:lang w:bidi="ar-MA"/>
              </w:rPr>
            </w:pP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>4.3)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بتطبيق قانون العقد ف</w:t>
            </w:r>
            <w:proofErr w:type="gramStart"/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ي العقدة 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 xml:space="preserve"> C</w:t>
            </w:r>
            <w:proofErr w:type="gramEnd"/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ما هي العلاقة بين 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I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و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I</w:t>
            </w:r>
            <w:r w:rsidRPr="00292C39">
              <w:rPr>
                <w:b/>
                <w:bCs/>
                <w:sz w:val="27"/>
                <w:szCs w:val="27"/>
                <w:vertAlign w:val="subscript"/>
                <w:lang w:bidi="ar-MA"/>
              </w:rPr>
              <w:t>3</w:t>
            </w: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 و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I</w:t>
            </w:r>
            <w:r w:rsidRPr="00292C39">
              <w:rPr>
                <w:b/>
                <w:bCs/>
                <w:sz w:val="27"/>
                <w:szCs w:val="27"/>
                <w:vertAlign w:val="subscript"/>
                <w:lang w:bidi="ar-MA"/>
              </w:rPr>
              <w:t>4</w:t>
            </w: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 و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I</w:t>
            </w:r>
            <w:r w:rsidRPr="00292C39">
              <w:rPr>
                <w:b/>
                <w:bCs/>
                <w:sz w:val="27"/>
                <w:szCs w:val="27"/>
                <w:vertAlign w:val="subscript"/>
                <w:lang w:bidi="ar-MA"/>
              </w:rPr>
              <w:t>5</w:t>
            </w: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>؟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</w:t>
            </w:r>
          </w:p>
          <w:p w:rsidR="00292C39" w:rsidRPr="00292C39" w:rsidRDefault="00292C39" w:rsidP="00292C39">
            <w:pPr>
              <w:bidi/>
              <w:rPr>
                <w:b/>
                <w:bCs/>
                <w:sz w:val="27"/>
                <w:szCs w:val="27"/>
                <w:rtl/>
                <w:lang w:bidi="ar-MA"/>
              </w:rPr>
            </w:pP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>5.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3)  حدد </w:t>
            </w:r>
            <w:r w:rsidRPr="00292C39">
              <w:rPr>
                <w:b/>
                <w:bCs/>
                <w:sz w:val="27"/>
                <w:szCs w:val="27"/>
                <w:rtl/>
                <w:lang w:val="en-US" w:bidi="ar-MA"/>
              </w:rPr>
              <w:t xml:space="preserve">شدتي التيار الكهربائي 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I</w:t>
            </w:r>
            <w:r w:rsidRPr="00292C39">
              <w:rPr>
                <w:b/>
                <w:bCs/>
                <w:sz w:val="27"/>
                <w:szCs w:val="27"/>
                <w:vertAlign w:val="subscript"/>
                <w:lang w:bidi="ar-MA"/>
              </w:rPr>
              <w:t>2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,I</w:t>
            </w:r>
            <w:r w:rsidRPr="00292C39">
              <w:rPr>
                <w:b/>
                <w:bCs/>
                <w:sz w:val="27"/>
                <w:szCs w:val="27"/>
                <w:vertAlign w:val="subscript"/>
                <w:lang w:bidi="ar-MA"/>
              </w:rPr>
              <w:t xml:space="preserve">1 </w:t>
            </w:r>
            <w:r w:rsidRPr="00292C39">
              <w:rPr>
                <w:b/>
                <w:bCs/>
                <w:sz w:val="27"/>
                <w:szCs w:val="27"/>
                <w:rtl/>
                <w:lang w:val="en-US" w:bidi="ar-MA"/>
              </w:rPr>
              <w:t xml:space="preserve"> المارين في 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R</w:t>
            </w:r>
            <w:r w:rsidRPr="00292C39">
              <w:rPr>
                <w:b/>
                <w:bCs/>
                <w:sz w:val="27"/>
                <w:szCs w:val="27"/>
                <w:vertAlign w:val="subscript"/>
                <w:lang w:bidi="ar-MA"/>
              </w:rPr>
              <w:t>1</w:t>
            </w:r>
            <w:r w:rsidRPr="00292C39">
              <w:rPr>
                <w:b/>
                <w:bCs/>
                <w:sz w:val="27"/>
                <w:szCs w:val="27"/>
                <w:vertAlign w:val="subscript"/>
                <w:lang w:val="af-ZA" w:bidi="ar-MA"/>
              </w:rPr>
              <w:t xml:space="preserve"> </w:t>
            </w:r>
            <w:r w:rsidRPr="00292C39">
              <w:rPr>
                <w:b/>
                <w:bCs/>
                <w:sz w:val="27"/>
                <w:szCs w:val="27"/>
                <w:vertAlign w:val="subscript"/>
                <w:rtl/>
                <w:lang w:val="af-ZA" w:bidi="ar-MA"/>
              </w:rPr>
              <w:t xml:space="preserve"> </w:t>
            </w:r>
            <w:r w:rsidRPr="00292C39">
              <w:rPr>
                <w:b/>
                <w:bCs/>
                <w:sz w:val="27"/>
                <w:szCs w:val="27"/>
                <w:rtl/>
                <w:lang w:val="af-ZA" w:bidi="ar-MA"/>
              </w:rPr>
              <w:t>و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 xml:space="preserve"> R</w:t>
            </w:r>
            <w:r w:rsidRPr="00292C39">
              <w:rPr>
                <w:b/>
                <w:bCs/>
                <w:sz w:val="27"/>
                <w:szCs w:val="27"/>
                <w:vertAlign w:val="subscript"/>
                <w:lang w:bidi="ar-MA"/>
              </w:rPr>
              <w:t>2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>.</w:t>
            </w:r>
          </w:p>
          <w:p w:rsidR="00292C39" w:rsidRPr="00292C39" w:rsidRDefault="00292C39" w:rsidP="00292C39">
            <w:pPr>
              <w:bidi/>
              <w:rPr>
                <w:b/>
                <w:bCs/>
                <w:sz w:val="27"/>
                <w:szCs w:val="27"/>
                <w:rtl/>
                <w:lang w:bidi="ar-MA"/>
              </w:rPr>
            </w:pP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6.3) استنتج  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I</w:t>
            </w:r>
            <w:r w:rsidRPr="00292C39">
              <w:rPr>
                <w:b/>
                <w:bCs/>
                <w:sz w:val="27"/>
                <w:szCs w:val="27"/>
                <w:vertAlign w:val="subscript"/>
                <w:lang w:bidi="ar-MA"/>
              </w:rPr>
              <w:t>3</w:t>
            </w: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 و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I</w:t>
            </w:r>
            <w:r w:rsidRPr="00292C39">
              <w:rPr>
                <w:b/>
                <w:bCs/>
                <w:sz w:val="27"/>
                <w:szCs w:val="27"/>
                <w:vertAlign w:val="subscript"/>
                <w:lang w:bidi="ar-MA"/>
              </w:rPr>
              <w:t>4</w:t>
            </w: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 و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I</w:t>
            </w:r>
            <w:r w:rsidRPr="00292C39">
              <w:rPr>
                <w:b/>
                <w:bCs/>
                <w:sz w:val="27"/>
                <w:szCs w:val="27"/>
                <w:vertAlign w:val="subscript"/>
                <w:lang w:bidi="ar-MA"/>
              </w:rPr>
              <w:t>5</w:t>
            </w: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 .</w:t>
            </w:r>
          </w:p>
          <w:p w:rsidR="00292C39" w:rsidRPr="00292C39" w:rsidRDefault="00292C39" w:rsidP="00292C39">
            <w:pPr>
              <w:bidi/>
              <w:rPr>
                <w:b/>
                <w:bCs/>
                <w:sz w:val="27"/>
                <w:szCs w:val="27"/>
                <w:rtl/>
                <w:lang w:bidi="ar-MA"/>
              </w:rPr>
            </w:pP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4) أحسب المقاومة المكافئة للجزء 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(BC)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</w:t>
            </w: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>بطريقتين مختلفتين.</w:t>
            </w:r>
          </w:p>
          <w:p w:rsidR="00292C39" w:rsidRPr="00292C39" w:rsidRDefault="00292C39" w:rsidP="00292C39">
            <w:pPr>
              <w:bidi/>
              <w:rPr>
                <w:b/>
                <w:bCs/>
                <w:sz w:val="27"/>
                <w:szCs w:val="27"/>
                <w:rtl/>
                <w:lang w:bidi="ar-MA"/>
              </w:rPr>
            </w:pP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>5)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أحسب المقاومة المكافئة للجزء 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(AC)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 </w:t>
            </w: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>بطريقتين مختلفتين.</w:t>
            </w:r>
          </w:p>
          <w:p w:rsidR="00292C39" w:rsidRPr="00292C39" w:rsidRDefault="00292C39" w:rsidP="00292C39">
            <w:pPr>
              <w:bidi/>
              <w:rPr>
                <w:b/>
                <w:bCs/>
                <w:sz w:val="27"/>
                <w:szCs w:val="27"/>
                <w:rtl/>
                <w:lang w:bidi="ar-MA"/>
              </w:rPr>
            </w:pPr>
            <w:r w:rsidRPr="00292C39">
              <w:rPr>
                <w:b/>
                <w:bCs/>
                <w:sz w:val="27"/>
                <w:szCs w:val="27"/>
                <w:lang w:bidi="ar-MA"/>
              </w:rPr>
              <w:t>6</w:t>
            </w: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) استنتج المقاومة المكافئة للجزء </w:t>
            </w:r>
            <w:r w:rsidRPr="00292C39">
              <w:rPr>
                <w:b/>
                <w:bCs/>
                <w:sz w:val="27"/>
                <w:szCs w:val="27"/>
                <w:lang w:bidi="ar-MA"/>
              </w:rPr>
              <w:t>(AB)</w:t>
            </w: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>.</w:t>
            </w:r>
          </w:p>
          <w:p w:rsidR="00292C39" w:rsidRPr="00C4305E" w:rsidRDefault="00292C39" w:rsidP="00C4305E">
            <w:pPr>
              <w:bidi/>
              <w:rPr>
                <w:b/>
                <w:bCs/>
                <w:sz w:val="27"/>
                <w:szCs w:val="27"/>
                <w:rtl/>
                <w:lang w:bidi="ar-MA"/>
              </w:rPr>
            </w:pP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>7</w:t>
            </w:r>
            <w:r w:rsidRPr="00292C39">
              <w:rPr>
                <w:b/>
                <w:bCs/>
                <w:sz w:val="27"/>
                <w:szCs w:val="27"/>
                <w:rtl/>
                <w:lang w:bidi="ar-MA"/>
              </w:rPr>
              <w:t xml:space="preserve">) باستعمال علاقة مقسم التوتر </w:t>
            </w:r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>بين أن:</w:t>
            </w:r>
            <w:r w:rsidR="003E57CC" w:rsidRPr="00292C39">
              <w:rPr>
                <w:b/>
                <w:bCs/>
                <w:position w:val="-24"/>
                <w:sz w:val="27"/>
                <w:szCs w:val="27"/>
                <w:lang w:bidi="ar-MA"/>
              </w:rPr>
              <w:object w:dxaOrig="1540" w:dyaOrig="639">
                <v:shape id="_x0000_i1038" type="#_x0000_t75" style="width:77.35pt;height:31.4pt" o:ole="">
                  <v:imagedata r:id="rId32" o:title=""/>
                </v:shape>
                <o:OLEObject Type="Embed" ProgID="Equation.3" ShapeID="_x0000_i1038" DrawAspect="Content" ObjectID="_1460143544" r:id="rId33"/>
              </w:object>
            </w:r>
            <w:proofErr w:type="gramStart"/>
            <w:r w:rsidRPr="00292C39">
              <w:rPr>
                <w:rFonts w:hint="cs"/>
                <w:b/>
                <w:bCs/>
                <w:sz w:val="27"/>
                <w:szCs w:val="27"/>
                <w:rtl/>
                <w:lang w:bidi="ar-MA"/>
              </w:rPr>
              <w:t xml:space="preserve"> .</w:t>
            </w:r>
            <w:proofErr w:type="gramEnd"/>
          </w:p>
        </w:tc>
      </w:tr>
    </w:tbl>
    <w:p w:rsidR="00951966" w:rsidRDefault="00951966"/>
    <w:sectPr w:rsidR="00951966" w:rsidSect="00292C39">
      <w:pgSz w:w="11906" w:h="16838"/>
      <w:pgMar w:top="284" w:right="282" w:bottom="0" w:left="426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20"/>
  <w:characterSpacingControl w:val="doNotCompress"/>
  <w:compat/>
  <w:rsids>
    <w:rsidRoot w:val="00292C39"/>
    <w:rsid w:val="00265EDA"/>
    <w:rsid w:val="00292C39"/>
    <w:rsid w:val="00294626"/>
    <w:rsid w:val="003438F4"/>
    <w:rsid w:val="003E57CC"/>
    <w:rsid w:val="003F03E9"/>
    <w:rsid w:val="0052501E"/>
    <w:rsid w:val="00623D36"/>
    <w:rsid w:val="006A73E3"/>
    <w:rsid w:val="006F7B83"/>
    <w:rsid w:val="00865070"/>
    <w:rsid w:val="00951966"/>
    <w:rsid w:val="00A50214"/>
    <w:rsid w:val="00C4305E"/>
    <w:rsid w:val="00C677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2C3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92C3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292C3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92C39"/>
    <w:rPr>
      <w:rFonts w:ascii="Tahoma" w:eastAsia="Times New Roman" w:hAnsi="Tahoma" w:cs="Tahoma"/>
      <w:sz w:val="16"/>
      <w:szCs w:val="16"/>
      <w:lang w:val="fr-FR" w:eastAsia="fr-FR"/>
    </w:rPr>
  </w:style>
  <w:style w:type="paragraph" w:styleId="Sansinterligne">
    <w:name w:val="No Spacing"/>
    <w:link w:val="SansinterligneCar"/>
    <w:uiPriority w:val="1"/>
    <w:qFormat/>
    <w:rsid w:val="00292C39"/>
    <w:pPr>
      <w:spacing w:after="0" w:line="240" w:lineRule="auto"/>
    </w:pPr>
    <w:rPr>
      <w:rFonts w:ascii="Calibri" w:eastAsia="Calibri" w:hAnsi="Calibri" w:cs="Arial"/>
    </w:rPr>
  </w:style>
  <w:style w:type="character" w:customStyle="1" w:styleId="SansinterligneCar">
    <w:name w:val="Sans interligne Car"/>
    <w:basedOn w:val="Policepardfaut"/>
    <w:link w:val="Sansinterligne"/>
    <w:uiPriority w:val="1"/>
    <w:rsid w:val="00292C39"/>
    <w:rPr>
      <w:rFonts w:ascii="Calibri" w:eastAsia="Calibri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pn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55</Words>
  <Characters>2599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0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4-04-27T20:38:00Z</dcterms:created>
  <dcterms:modified xsi:type="dcterms:W3CDTF">2014-04-27T20:38:00Z</dcterms:modified>
</cp:coreProperties>
</file>